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6" r:id="rId1"/>
  </p:sldMasterIdLst>
  <p:handoutMasterIdLst>
    <p:handoutMasterId r:id="rId64"/>
  </p:handoutMasterIdLst>
  <p:sldIdLst>
    <p:sldId id="256" r:id="rId2"/>
    <p:sldId id="259" r:id="rId3"/>
    <p:sldId id="260" r:id="rId4"/>
    <p:sldId id="261" r:id="rId5"/>
    <p:sldId id="262" r:id="rId6"/>
    <p:sldId id="263" r:id="rId7"/>
    <p:sldId id="264" r:id="rId8"/>
    <p:sldId id="270" r:id="rId9"/>
    <p:sldId id="265" r:id="rId10"/>
    <p:sldId id="266" r:id="rId11"/>
    <p:sldId id="365" r:id="rId12"/>
    <p:sldId id="269" r:id="rId13"/>
    <p:sldId id="268" r:id="rId14"/>
    <p:sldId id="267" r:id="rId15"/>
    <p:sldId id="274" r:id="rId16"/>
    <p:sldId id="366" r:id="rId17"/>
    <p:sldId id="272" r:id="rId18"/>
    <p:sldId id="271" r:id="rId19"/>
    <p:sldId id="363" r:id="rId20"/>
    <p:sldId id="275" r:id="rId21"/>
    <p:sldId id="276" r:id="rId22"/>
    <p:sldId id="277" r:id="rId23"/>
    <p:sldId id="278" r:id="rId24"/>
    <p:sldId id="279" r:id="rId25"/>
    <p:sldId id="368" r:id="rId26"/>
    <p:sldId id="364" r:id="rId27"/>
    <p:sldId id="369" r:id="rId28"/>
    <p:sldId id="370" r:id="rId29"/>
    <p:sldId id="280" r:id="rId30"/>
    <p:sldId id="383" r:id="rId31"/>
    <p:sldId id="384" r:id="rId32"/>
    <p:sldId id="281" r:id="rId33"/>
    <p:sldId id="282" r:id="rId34"/>
    <p:sldId id="371" r:id="rId35"/>
    <p:sldId id="372" r:id="rId36"/>
    <p:sldId id="283" r:id="rId37"/>
    <p:sldId id="284" r:id="rId38"/>
    <p:sldId id="373" r:id="rId39"/>
    <p:sldId id="285" r:id="rId40"/>
    <p:sldId id="286" r:id="rId41"/>
    <p:sldId id="287" r:id="rId42"/>
    <p:sldId id="374" r:id="rId43"/>
    <p:sldId id="375" r:id="rId44"/>
    <p:sldId id="376" r:id="rId45"/>
    <p:sldId id="377" r:id="rId46"/>
    <p:sldId id="288" r:id="rId47"/>
    <p:sldId id="289" r:id="rId48"/>
    <p:sldId id="290" r:id="rId49"/>
    <p:sldId id="291" r:id="rId50"/>
    <p:sldId id="292" r:id="rId51"/>
    <p:sldId id="378" r:id="rId52"/>
    <p:sldId id="385" r:id="rId53"/>
    <p:sldId id="293" r:id="rId54"/>
    <p:sldId id="294" r:id="rId55"/>
    <p:sldId id="295" r:id="rId56"/>
    <p:sldId id="296" r:id="rId57"/>
    <p:sldId id="297" r:id="rId58"/>
    <p:sldId id="298" r:id="rId59"/>
    <p:sldId id="379" r:id="rId60"/>
    <p:sldId id="380" r:id="rId61"/>
    <p:sldId id="381" r:id="rId62"/>
    <p:sldId id="382" r:id="rId6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31" autoAdjust="0"/>
    <p:restoredTop sz="94660"/>
  </p:normalViewPr>
  <p:slideViewPr>
    <p:cSldViewPr>
      <p:cViewPr varScale="1">
        <p:scale>
          <a:sx n="64" d="100"/>
          <a:sy n="64" d="100"/>
        </p:scale>
        <p:origin x="-148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9.wmf"/><Relationship Id="rId1" Type="http://schemas.openxmlformats.org/officeDocument/2006/relationships/image" Target="../media/image8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91.wmf"/><Relationship Id="rId1" Type="http://schemas.openxmlformats.org/officeDocument/2006/relationships/image" Target="../media/image9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944DCE5-EA0A-460B-A0E6-21221985A9A1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D919F53-D10A-4D4F-BB7E-607B17195618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8578352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8EB8-17C3-4628-872D-778025364459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F6EAC-4552-447F-AA4B-47CED589083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8EB8-17C3-4628-872D-778025364459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F6EAC-4552-447F-AA4B-47CED589083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8EB8-17C3-4628-872D-778025364459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F6EAC-4552-447F-AA4B-47CED589083E}" type="slidenum">
              <a:rPr lang="ru-RU" smtClean="0"/>
              <a:pPr/>
              <a:t>‹#›</a:t>
            </a:fld>
            <a:endParaRPr lang="ru-RU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8EB8-17C3-4628-872D-778025364459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F6EAC-4552-447F-AA4B-47CED589083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8EB8-17C3-4628-872D-778025364459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F6EAC-4552-447F-AA4B-47CED589083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8EB8-17C3-4628-872D-778025364459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F6EAC-4552-447F-AA4B-47CED589083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8EB8-17C3-4628-872D-778025364459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F6EAC-4552-447F-AA4B-47CED589083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8EB8-17C3-4628-872D-778025364459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F6EAC-4552-447F-AA4B-47CED589083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8EB8-17C3-4628-872D-778025364459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F6EAC-4552-447F-AA4B-47CED589083E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8EB8-17C3-4628-872D-778025364459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F6EAC-4552-447F-AA4B-47CED589083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E8EB8-17C3-4628-872D-778025364459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2F6EAC-4552-447F-AA4B-47CED589083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6ADE8EB8-17C3-4628-872D-778025364459}" type="datetimeFigureOut">
              <a:rPr lang="ru-RU" smtClean="0"/>
              <a:pPr/>
              <a:t>05.01.2017</a:t>
            </a:fld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D02F6EAC-4552-447F-AA4B-47CED589083E}" type="slidenum">
              <a:rPr lang="ru-RU" smtClean="0"/>
              <a:pPr/>
              <a:t>‹#›</a:t>
            </a:fld>
            <a:endParaRPr lang="ru-R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wmf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emf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emf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emf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wmf"/><Relationship Id="rId4" Type="http://schemas.openxmlformats.org/officeDocument/2006/relationships/image" Target="../media/image76.wmf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9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88.w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36.bin"/><Relationship Id="rId7" Type="http://schemas.openxmlformats.org/officeDocument/2006/relationships/image" Target="../media/image9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91.wmf"/><Relationship Id="rId11" Type="http://schemas.openxmlformats.org/officeDocument/2006/relationships/image" Target="../media/image96.w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95.wmf"/><Relationship Id="rId4" Type="http://schemas.openxmlformats.org/officeDocument/2006/relationships/image" Target="../media/image90.wmf"/><Relationship Id="rId9" Type="http://schemas.openxmlformats.org/officeDocument/2006/relationships/image" Target="../media/image94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1.wmf"/><Relationship Id="rId5" Type="http://schemas.openxmlformats.org/officeDocument/2006/relationships/image" Target="../media/image100.wmf"/><Relationship Id="rId4" Type="http://schemas.openxmlformats.org/officeDocument/2006/relationships/image" Target="../media/image99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02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wmf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e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7.bin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emf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e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539552" y="1628800"/>
            <a:ext cx="8229600" cy="34423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uz-Latn-UZ" sz="2800" b="1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“MATEMATIKA</a:t>
            </a:r>
            <a:r>
              <a:rPr kumimoji="0" lang="uz-Cyrl-UZ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” </a:t>
            </a:r>
            <a:r>
              <a:rPr kumimoji="0" lang="uz-Latn-UZ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</a:t>
            </a:r>
            <a:r>
              <a:rPr kumimoji="0" 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KAFEDRASI</a:t>
            </a:r>
            <a:endParaRPr kumimoji="0" lang="uz-Latn-UZ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uz-Latn-UZ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b="1" dirty="0" smtClean="0">
                <a:latin typeface="Times New Roman" pitchFamily="18" charset="0"/>
                <a:ea typeface="+mj-ea"/>
                <a:cs typeface="Times New Roman" pitchFamily="18" charset="0"/>
              </a:rPr>
              <a:t>IQTISODCHILAR  UCHUN MATEMATIKA</a:t>
            </a: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1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2800" b="1" dirty="0" smtClean="0"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336704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		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а'rif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v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lа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ko‘pаytmаs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dе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hundаy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g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ytilаdik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unin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elеmеnt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tеnglik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оrqаl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niqlаni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lа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ko‘pаytmаs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ko‘rinishd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ifоdаlаnаd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buNone/>
            </a:pPr>
            <a:r>
              <a:rPr lang="en-US" dirty="0" smtClean="0"/>
              <a:t>		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nin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g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ko‘pаytmаsin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niqlаshd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nin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ustunlа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оn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nin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аtrlа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оnig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tеn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o‘lish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tаlа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etilа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ru-RU" dirty="0"/>
          </a:p>
        </p:txBody>
      </p:sp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1" name="Object 1"/>
          <p:cNvGraphicFramePr>
            <a:graphicFrameLocks noChangeAspect="1"/>
          </p:cNvGraphicFramePr>
          <p:nvPr/>
        </p:nvGraphicFramePr>
        <p:xfrm>
          <a:off x="1907704" y="260647"/>
          <a:ext cx="1008112" cy="432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4" name="Equation" r:id="rId3" imgW="838200" imgH="241300" progId="Equation.DSMT4">
                  <p:embed/>
                </p:oleObj>
              </mc:Choice>
              <mc:Fallback>
                <p:oleObj name="Equation" r:id="rId3" imgW="838200" imgH="241300" progId="Equation.DSMT4">
                  <p:embed/>
                  <p:pic>
                    <p:nvPicPr>
                      <p:cNvPr id="0" name="Picture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60647"/>
                        <a:ext cx="1008112" cy="43204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3131840" y="260648"/>
          <a:ext cx="108012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5" name="Equation" r:id="rId5" imgW="774364" imgH="241195" progId="Equation.DSMT4">
                  <p:embed/>
                </p:oleObj>
              </mc:Choice>
              <mc:Fallback>
                <p:oleObj name="Equation" r:id="rId5" imgW="774364" imgH="241195" progId="Equation.DSMT4">
                  <p:embed/>
                  <p:pic>
                    <p:nvPicPr>
                      <p:cNvPr id="0" name="Picture 10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60648"/>
                        <a:ext cx="108012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910583" y="620688"/>
          <a:ext cx="1165473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" name="Equation" r:id="rId7" imgW="736600" imgH="241300" progId="Equation.DSMT4">
                  <p:embed/>
                </p:oleObj>
              </mc:Choice>
              <mc:Fallback>
                <p:oleObj name="Equation" r:id="rId7" imgW="736600" imgH="241300" progId="Equation.DSMT4">
                  <p:embed/>
                  <p:pic>
                    <p:nvPicPr>
                      <p:cNvPr id="0" name="Picture 1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0583" y="620688"/>
                        <a:ext cx="1165473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2369815" y="908720"/>
          <a:ext cx="4578449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7" name="Equation" r:id="rId9" imgW="2057400" imgH="431800" progId="Equation.DSMT4">
                  <p:embed/>
                </p:oleObj>
              </mc:Choice>
              <mc:Fallback>
                <p:oleObj name="Equation" r:id="rId9" imgW="2057400" imgH="431800" progId="Equation.DSMT4">
                  <p:embed/>
                  <p:pic>
                    <p:nvPicPr>
                      <p:cNvPr id="0" name="Picture 10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9815" y="908720"/>
                        <a:ext cx="4578449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5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39" y="692696"/>
            <a:ext cx="8707993" cy="5472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57770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66936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tib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v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 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‘ls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U 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 </a:t>
            </a:r>
          </a:p>
          <a:p>
            <a:pPr>
              <a:buNone/>
            </a:pP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                         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u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‘rin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u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nin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« </a:t>
            </a:r>
            <a:r>
              <a:rPr lang="ru-RU" i="1" dirty="0" err="1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-dаrаjаs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»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rtl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rаvishd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v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dе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qаbu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qilinаd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None/>
            </a:pPr>
            <a:endParaRPr lang="ru-RU" dirty="0"/>
          </a:p>
        </p:txBody>
      </p:sp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29" name="Object 1"/>
          <p:cNvGraphicFramePr>
            <a:graphicFrameLocks noChangeAspect="1"/>
          </p:cNvGraphicFramePr>
          <p:nvPr/>
        </p:nvGraphicFramePr>
        <p:xfrm>
          <a:off x="827584" y="764704"/>
          <a:ext cx="1440160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8" name="Equation" r:id="rId3" imgW="1040948" imgH="165028" progId="Equation.DSMT4">
                  <p:embed/>
                </p:oleObj>
              </mc:Choice>
              <mc:Fallback>
                <p:oleObj name="Equation" r:id="rId3" imgW="1040948" imgH="165028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764704"/>
                        <a:ext cx="1440160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995936" y="692696"/>
          <a:ext cx="1584176" cy="324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9" name="Equation" r:id="rId5" imgW="1053643" imgH="177723" progId="Equation.DSMT4">
                  <p:embed/>
                </p:oleObj>
              </mc:Choice>
              <mc:Fallback>
                <p:oleObj name="Equation" r:id="rId5" imgW="1053643" imgH="177723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692696"/>
                        <a:ext cx="1584176" cy="3249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123728" y="2060848"/>
          <a:ext cx="3888432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0" name="Equation" r:id="rId7" imgW="990170" imgH="355446" progId="Equation.DSMT4">
                  <p:embed/>
                </p:oleObj>
              </mc:Choice>
              <mc:Fallback>
                <p:oleObj name="Equation" r:id="rId7" imgW="990170" imgH="355446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060848"/>
                        <a:ext cx="3888432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827584" y="4149080"/>
          <a:ext cx="187220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" name="Equation" r:id="rId9" imgW="634725" imgH="228501" progId="Equation.DSMT4">
                  <p:embed/>
                </p:oleObj>
              </mc:Choice>
              <mc:Fallback>
                <p:oleObj name="Equation" r:id="rId9" imgW="634725" imgH="228501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149080"/>
                        <a:ext cx="1872208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3347864" y="4077072"/>
          <a:ext cx="2232248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11" imgW="469696" imgH="190417" progId="Equation.DSMT4">
                  <p:embed/>
                </p:oleObj>
              </mc:Choice>
              <mc:Fallback>
                <p:oleObj name="Equation" r:id="rId11" imgW="469696" imgH="190417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4077072"/>
                        <a:ext cx="2232248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atrisalarni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iqtisodiyotdag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adbiqlari</a:t>
            </a:r>
            <a:endParaRPr lang="ru-RU" dirty="0"/>
          </a:p>
        </p:txBody>
      </p:sp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3560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797869"/>
            <a:ext cx="8277200" cy="4341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260648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8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24604" name="Picture 2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544" y="125687"/>
            <a:ext cx="8496944" cy="63837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/>
                <a:ea typeface="Calibri"/>
                <a:cs typeface="Times New Roman"/>
              </a:rPr>
              <a:t>1.3. </a:t>
            </a:r>
            <a:r>
              <a:rPr lang="uz-Latn-UZ" b="1" dirty="0" smtClean="0">
                <a:latin typeface="Times New Roman"/>
                <a:ea typeface="Calibri"/>
                <a:cs typeface="Times New Roman"/>
              </a:rPr>
              <a:t>Determinantl</a:t>
            </a:r>
            <a:r>
              <a:rPr lang="en-US" b="1" dirty="0" err="1" smtClean="0">
                <a:latin typeface="Times New Roman"/>
                <a:ea typeface="Calibri"/>
                <a:cs typeface="Times New Roman"/>
              </a:rPr>
              <a:t>ar</a:t>
            </a:r>
            <a:r>
              <a:rPr lang="ru-RU" dirty="0" smtClean="0">
                <a:ea typeface="Calibri"/>
                <a:cs typeface="Times New Roman"/>
              </a:rPr>
              <a:t/>
            </a:r>
            <a:br>
              <a:rPr lang="ru-RU" dirty="0" smtClean="0">
                <a:ea typeface="Calibri"/>
                <a:cs typeface="Times New Roman"/>
              </a:rPr>
            </a:br>
            <a:endParaRPr lang="ru-RU" dirty="0"/>
          </a:p>
        </p:txBody>
      </p:sp>
      <p:pic>
        <p:nvPicPr>
          <p:cNvPr id="14131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980728"/>
            <a:ext cx="8064896" cy="5667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6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980728"/>
            <a:ext cx="8326631" cy="38884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201815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340768"/>
            <a:ext cx="9144000" cy="5517232"/>
          </a:xfrm>
        </p:spPr>
        <p:txBody>
          <a:bodyPr>
            <a:normAutofit/>
          </a:bodyPr>
          <a:lstStyle/>
          <a:p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1-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хо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ining bi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-bir  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ri (ustun)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gi  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c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e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i 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g bo’l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, u 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uning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i 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g bo ‘ladi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хо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ning bi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-bir 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r (ustun) e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i  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i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ko’p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ytiril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,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 qiy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i 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m  shu 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i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ko’p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yadi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3-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хо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. T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sp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ir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hdan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nig qiymati o’zgarmaydi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4-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хо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ning ikkita qo’shni 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r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i o’rnini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htir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k,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ining qiymati qarama – qarshisiga o’zgaradi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5-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хо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 bir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il ikki 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r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(ustun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) e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bo’l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, u 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unin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iymat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g  bo ‘ladi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eterminantl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n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xossalari</a:t>
            </a:r>
            <a:endParaRPr lang="ru-RU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88640"/>
            <a:ext cx="9144000" cy="6480720"/>
          </a:xfrm>
        </p:spPr>
        <p:txBody>
          <a:bodyPr>
            <a:normAutofit/>
          </a:bodyPr>
          <a:lstStyle/>
          <a:p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6-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хо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da ikki 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rning (ustun) 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 e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i p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s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 bo’l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, u 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uning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iymat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i 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g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7-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хо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 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ning bi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 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r (ustun) e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ini 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hq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r (ustun) 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 e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ining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ik to’ldiruvchilari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ko’p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ytirib yig’indi 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il qil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k, bun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y yig’indi 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g bo’ladi, ya’ni       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8- 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хо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.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ning bi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-bir 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ri (ustuni) e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ini bir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il 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ko’p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ytirib, 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hq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i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qo’shish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ning qiymati hosil bo’ladi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9-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хо</a:t>
            </a: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ss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. 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 ko’p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yt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ining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i, u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ning 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t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ri ko’p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yt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si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ng bo’la</a:t>
            </a:r>
            <a:r>
              <a:rPr lang="fr-FR" dirty="0" smtClean="0"/>
              <a:t>di. </a:t>
            </a:r>
            <a:endParaRPr lang="ru-RU" dirty="0" smtClean="0"/>
          </a:p>
          <a:p>
            <a:endParaRPr lang="ru-RU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2.1.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Yuq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ri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rtibli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tl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r.</a:t>
            </a:r>
          </a:p>
          <a:p>
            <a:pPr marL="0" indent="0" algn="just">
              <a:buNone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2.2. T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sk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ri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algn="just">
              <a:buNone/>
            </a:pP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2.3. M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ngi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Qo’llaniladigan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pedagogik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exnologiyalar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ushuntirish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tezkor-so’rov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a’ruz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40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algn="just">
              <a:buNone/>
            </a:pPr>
            <a:endParaRPr lang="ru-RU" sz="4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2-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hg'u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02115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207" y="1130877"/>
            <a:ext cx="8229600" cy="5466475"/>
          </a:xfrm>
        </p:spPr>
        <p:txBody>
          <a:bodyPr>
            <a:noAutofit/>
          </a:bodyPr>
          <a:lstStyle/>
          <a:p>
            <a:pPr algn="just">
              <a:buNone/>
            </a:pP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	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qtis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iy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yo'n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ish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“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qtis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chi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ik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z-Cyrl-UZ" sz="3600" dirty="0">
                <a:latin typeface="Times New Roman" pitchFamily="18" charset="0"/>
                <a:cs typeface="Times New Roman" pitchFamily="18" charset="0"/>
              </a:rPr>
              <a:t>”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i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ik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ing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itik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ео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iya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, о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iy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iziqli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g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r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z-Cyrl-UZ" sz="3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ik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iz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iff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si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o'lim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ini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o'z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chig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 о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. “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Iqtis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chi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ik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z-Cyrl-UZ" sz="3600" dirty="0">
                <a:latin typeface="Times New Roman" pitchFamily="18" charset="0"/>
                <a:cs typeface="Times New Roman" pitchFamily="18" charset="0"/>
              </a:rPr>
              <a:t>”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i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yarli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ch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'liq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o'p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o'lg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ligi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 о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din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, 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ursd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o'til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uz-Cyrl-UZ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  <a:p>
            <a:endParaRPr lang="ru-RU" sz="3600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hangingPunct="0"/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KIRISH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2.1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Yuqor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artibl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eterminantlar</a:t>
            </a:r>
            <a:endParaRPr lang="ru-RU" b="1" dirty="0"/>
          </a:p>
        </p:txBody>
      </p:sp>
      <p:pic>
        <p:nvPicPr>
          <p:cNvPr id="14336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981" y="1738536"/>
            <a:ext cx="8829119" cy="44267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332656"/>
            <a:ext cx="9144000" cy="6336704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		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a’rif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n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rtib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vadra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tritsan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terminant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yidag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ngli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l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niqlang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on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ytila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fr-FR" b="1" dirty="0" smtClean="0">
                <a:latin typeface="Times New Roman" pitchFamily="18" charset="0"/>
                <a:cs typeface="Times New Roman" pitchFamily="18" charset="0"/>
              </a:rPr>
              <a:t>		Laplas  teoremasi. 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Istalgan  </a:t>
            </a:r>
            <a:r>
              <a:rPr lang="fr-FR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va   </a:t>
            </a:r>
            <a:r>
              <a:rPr lang="fr-FR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 lar uchun 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260648"/>
            <a:ext cx="936104" cy="612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23728" y="1052736"/>
            <a:ext cx="3960440" cy="1224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23728" y="3356992"/>
            <a:ext cx="5184576" cy="1008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3356992"/>
            <a:ext cx="8460432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1052736"/>
            <a:ext cx="7491499" cy="18722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257800"/>
          </a:xfrm>
        </p:spPr>
        <p:txBody>
          <a:bodyPr/>
          <a:lstStyle/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Ta’rif</a:t>
            </a:r>
            <a:r>
              <a:rPr lang="uz-Cyrl-UZ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z-Cyrl-UZ" dirty="0" smtClean="0">
                <a:latin typeface="Times New Roman" pitchFamily="18" charset="0"/>
                <a:cs typeface="Times New Roman" pitchFamily="18" charset="0"/>
              </a:rPr>
              <a:t>kvadrat matritsaga teskari matritsa deb, shunday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uz-Cyrl-UZ" dirty="0" smtClean="0">
                <a:latin typeface="Times New Roman" pitchFamily="18" charset="0"/>
                <a:cs typeface="Times New Roman" pitchFamily="18" charset="0"/>
              </a:rPr>
              <a:t>matritsaga  aytiladiki, uning uchun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</a:t>
            </a:r>
            <a:r>
              <a:rPr lang="uz-Cyrl-UZ" dirty="0" smtClean="0">
                <a:latin typeface="Times New Roman" pitchFamily="18" charset="0"/>
                <a:cs typeface="Times New Roman" pitchFamily="18" charset="0"/>
              </a:rPr>
              <a:t>tenglik o’rinli bo’lsin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Ta’rif</a:t>
            </a:r>
            <a:r>
              <a:rPr lang="uz-Cyrl-UZ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z-Cyrl-UZ" dirty="0" smtClean="0">
                <a:latin typeface="Times New Roman" pitchFamily="18" charset="0"/>
                <a:cs typeface="Times New Roman" pitchFamily="18" charset="0"/>
              </a:rPr>
              <a:t>Agar  matritsa uchun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uz-Cyrl-UZ" dirty="0" smtClean="0">
                <a:latin typeface="Times New Roman" pitchFamily="18" charset="0"/>
                <a:cs typeface="Times New Roman" pitchFamily="18" charset="0"/>
              </a:rPr>
              <a:t>bo’lsa, bunday matritsa хos bo’lmagan matritsa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uz-Cyrl-UZ" dirty="0" smtClean="0">
                <a:latin typeface="Times New Roman" pitchFamily="18" charset="0"/>
                <a:cs typeface="Times New Roman" pitchFamily="18" charset="0"/>
              </a:rPr>
              <a:t>bo’lsa хos matritsa deyiladi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Teorema</a:t>
            </a:r>
            <a:r>
              <a:rPr lang="uz-Cyrl-UZ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uz-Cyrl-UZ" dirty="0" smtClean="0">
                <a:latin typeface="Times New Roman" pitchFamily="18" charset="0"/>
                <a:cs typeface="Times New Roman" pitchFamily="18" charset="0"/>
              </a:rPr>
              <a:t>vadratik matritsaga teskari  matritsa mavjud va yagona bo’lishi uchun, uning хos bo’lmagan matritsa bo’lishi zarur va yetarlidir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2.2. </a:t>
            </a:r>
            <a:r>
              <a:rPr lang="uz-Cyrl-UZ" sz="4000" b="1" dirty="0" smtClean="0">
                <a:latin typeface="Times New Roman" pitchFamily="18" charset="0"/>
                <a:cs typeface="Times New Roman" pitchFamily="18" charset="0"/>
              </a:rPr>
              <a:t>Teskari matritsa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48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20583" y="2132856"/>
            <a:ext cx="583265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1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560" y="2636912"/>
            <a:ext cx="2520280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148064" y="3356992"/>
            <a:ext cx="86409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868144" y="3789040"/>
            <a:ext cx="936104" cy="499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eskar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matrisa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hisoblash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formulasi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844824"/>
            <a:ext cx="5904656" cy="32207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848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857905"/>
            <a:ext cx="7632848" cy="55700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9198577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2.3.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atrisa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rangi</a:t>
            </a:r>
            <a:endParaRPr lang="ru-RU" sz="40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15" y="1124744"/>
            <a:ext cx="8892480" cy="56082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2182901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0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3260" y="620688"/>
            <a:ext cx="7704856" cy="57317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47928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3.1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ziqli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ist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3.2. T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ist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i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is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iy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usuld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s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3.3. T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ist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i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id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id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s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3.4. T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ist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i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uss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usulid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s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3.5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Bir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jinsli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ziqli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g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ist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o’llaniladiga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edagogik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exnologiyalar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o’rov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a’ruz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auksio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3-mashg’ulot</a:t>
            </a:r>
            <a:endParaRPr lang="ru-RU" sz="40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42931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ta noma’lum va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ta tenglamadan iborat chiziqli tenglamalar sistemasi deb quyidagi sistemaga aytiladi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3.1.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Chiziqli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gl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ist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i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.</a:t>
            </a:r>
            <a:br>
              <a:rPr lang="en-US" sz="3600" b="1" dirty="0">
                <a:latin typeface="Times New Roman" pitchFamily="18" charset="0"/>
                <a:cs typeface="Times New Roman" pitchFamily="18" charset="0"/>
              </a:rPr>
            </a:b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3429000"/>
            <a:ext cx="6480720" cy="24482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28800"/>
            <a:ext cx="9144000" cy="4968552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“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Iqtis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dchil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ik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z-Cyrl-UZ" sz="4000" dirty="0">
                <a:latin typeface="Times New Roman" pitchFamily="18" charset="0"/>
                <a:cs typeface="Times New Roman" pitchFamily="18" charset="0"/>
              </a:rPr>
              <a:t>” 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ining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iy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zif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ri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z-Cyrl-UZ" sz="4000" dirty="0">
                <a:latin typeface="Times New Roman" pitchFamily="18" charset="0"/>
                <a:cs typeface="Times New Roman" pitchFamily="18" charset="0"/>
              </a:rPr>
              <a:t>– 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rni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ntiqiy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fikrl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shg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z-Cyrl-UZ" sz="4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riy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iliml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rni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liyotg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sit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biq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etishg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z-Cyrl-UZ" sz="40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o'g'ri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х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ul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chiq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rish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o'g'ri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 q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bul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qilishg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o'rg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ishd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ib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000" dirty="0" err="1" smtClean="0">
                <a:latin typeface="Times New Roman" pitchFamily="18" charset="0"/>
                <a:cs typeface="Times New Roman" pitchFamily="18" charset="0"/>
              </a:rPr>
              <a:t>tdir</a:t>
            </a:r>
            <a:r>
              <a:rPr lang="uz-Cyrl-UZ" sz="4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484784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b="1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O'quv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ining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s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zif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i</a:t>
            </a:r>
            <a:r>
              <a:rPr lang="ru-RU" dirty="0"/>
              <a:t/>
            </a:r>
            <a:br>
              <a:rPr lang="ru-RU" dirty="0"/>
            </a:br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4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548680"/>
            <a:ext cx="8748464" cy="6064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40386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594520"/>
            <a:ext cx="8208912" cy="2050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080479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332656"/>
            <a:ext cx="9144000" cy="6525344"/>
          </a:xfrm>
        </p:spPr>
        <p:txBody>
          <a:bodyPr/>
          <a:lstStyle/>
          <a:p>
            <a:pPr marL="0" indent="0" algn="ctr">
              <a:buNone/>
            </a:pPr>
            <a:r>
              <a:rPr lang="en-US" b="1" dirty="0">
                <a:latin typeface="Times New Roman" pitchFamily="18" charset="0"/>
                <a:cs typeface="Times New Roman" pitchFamily="18" charset="0"/>
              </a:rPr>
              <a:t>3.2. T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gl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st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i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ris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iy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usuld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ish</a:t>
            </a:r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73050" indent="-9525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er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 –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steman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sosiy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tritsas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</a:p>
          <a:p>
            <a:pPr marL="273050" indent="80963"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zo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dl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tritsas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yila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U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l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erilga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nglamal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stemasin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yidag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inish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oz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lamiz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>
              <a:buNone/>
            </a:pPr>
            <a:endParaRPr lang="ru-RU" dirty="0"/>
          </a:p>
        </p:txBody>
      </p:sp>
      <p:pic>
        <p:nvPicPr>
          <p:cNvPr id="378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908720"/>
            <a:ext cx="6768752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987824" y="4941168"/>
            <a:ext cx="2808312" cy="6659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2420888"/>
            <a:ext cx="9144000" cy="3960440"/>
          </a:xfrm>
        </p:spPr>
        <p:txBody>
          <a:bodyPr/>
          <a:lstStyle/>
          <a:p>
            <a:pPr algn="just">
              <a:buNone/>
            </a:pPr>
            <a:r>
              <a:rPr lang="fr-FR" dirty="0" smtClean="0"/>
              <a:t>	</a:t>
            </a:r>
            <a:r>
              <a:rPr lang="fr-FR" dirty="0" smtClean="0">
                <a:latin typeface="Times New Roman" pitchFamily="18" charset="0"/>
                <a:cs typeface="Times New Roman" pitchFamily="18" charset="0"/>
              </a:rPr>
              <a:t>Quyidagilarni hosil qilamiz</a:t>
            </a:r>
          </a:p>
          <a:p>
            <a:pPr>
              <a:buNone/>
            </a:pP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332656"/>
            <a:ext cx="8388424" cy="2088232"/>
          </a:xfrm>
        </p:spPr>
        <p:txBody>
          <a:bodyPr>
            <a:normAutofit/>
          </a:bodyPr>
          <a:lstStyle/>
          <a:p>
            <a:pPr algn="just"/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Tenglamalar sistemasida tenglamalar soni noma’lumlar soniga teng bo’lsin. Bunda sistema matritsasi </a:t>
            </a:r>
            <a:r>
              <a:rPr lang="ru-RU" sz="3200" dirty="0" err="1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fr-FR" sz="3200" dirty="0" smtClean="0">
                <a:latin typeface="Times New Roman" pitchFamily="18" charset="0"/>
                <a:cs typeface="Times New Roman" pitchFamily="18" charset="0"/>
              </a:rPr>
              <a:t>os bo’lmagan matritsa bo’lsa, u holda teskari matritsa mavjud bo’ladi.</a:t>
            </a:r>
            <a:endParaRPr lang="ru-RU" sz="3200" dirty="0"/>
          </a:p>
        </p:txBody>
      </p:sp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4" y="2924944"/>
            <a:ext cx="6696744" cy="540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59632" y="3717032"/>
            <a:ext cx="5688632" cy="26642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155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34315"/>
            <a:ext cx="8617448" cy="220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39633787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25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2527" y="806283"/>
            <a:ext cx="8217172" cy="52830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2562136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</a:p>
          <a:p>
            <a:pPr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unosabatdan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marL="0" indent="0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3.3. T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gl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ist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i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Kr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id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id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ish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1844824"/>
            <a:ext cx="5256584" cy="20882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3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4581128"/>
            <a:ext cx="6768752" cy="7200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669360"/>
          </a:xfrm>
        </p:spPr>
        <p:txBody>
          <a:bodyPr/>
          <a:lstStyle/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	Kramer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eoremas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Aga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ste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terminant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old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arq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s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u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l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ste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ago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echim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i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echi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uyidag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ormulal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rqa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opila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     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ormulal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Kram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ormulalar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,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nglamal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stemasin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ormulal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rqa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echilis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s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Krame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ok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terminantl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su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yila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9792" y="1412776"/>
            <a:ext cx="3672408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3645024"/>
            <a:ext cx="3672408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908720"/>
            <a:ext cx="8545538" cy="50411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9297565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268760"/>
            <a:ext cx="9144000" cy="5589240"/>
          </a:xfrm>
        </p:spPr>
        <p:txBody>
          <a:bodyPr>
            <a:normAutofit fontScale="77500" lnSpcReduction="20000"/>
          </a:bodyPr>
          <a:lstStyle/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4100" b="1" dirty="0" err="1" smtClean="0">
                <a:latin typeface="Times New Roman" pitchFamily="18" charset="0"/>
                <a:cs typeface="Times New Roman" pitchFamily="18" charset="0"/>
              </a:rPr>
              <a:t>Ta’rif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Matritsaning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rangi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deb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uning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noldan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farqli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minorlarining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eng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yuqori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tartibiga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aytilib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100" i="1" dirty="0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orqali</a:t>
            </a:r>
            <a:r>
              <a:rPr lang="en-US" sz="41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100" dirty="0" err="1" smtClean="0">
                <a:latin typeface="Times New Roman" pitchFamily="18" charset="0"/>
                <a:cs typeface="Times New Roman" pitchFamily="18" charset="0"/>
              </a:rPr>
              <a:t>belgilana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38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Matritsa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ustidag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elementar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almashtirishlar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:</a:t>
            </a:r>
            <a:endParaRPr lang="ru-RU" sz="3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archa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elementlar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olda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iborat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atrn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ustunn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ashlab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yuboris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3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atrni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ustunning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archa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elementlarin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nolda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farql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onga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ko’paytiris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3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atr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ustu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o’rinlarin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almashtiris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3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4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erilga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atr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ustu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elementlariga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oshqa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atr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ustu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elementlarin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biron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songa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ko’paytirib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qo’shis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  </a:t>
            </a:r>
            <a:endParaRPr lang="ru-RU" sz="38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Matritsani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800" dirty="0" err="1" smtClean="0">
                <a:latin typeface="Times New Roman" pitchFamily="18" charset="0"/>
                <a:cs typeface="Times New Roman" pitchFamily="18" charset="0"/>
              </a:rPr>
              <a:t>transponirlash</a:t>
            </a:r>
            <a:r>
              <a:rPr lang="en-US" sz="3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3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24744"/>
          </a:xfrm>
        </p:spPr>
        <p:txBody>
          <a:bodyPr>
            <a:noAutofit/>
          </a:bodyPr>
          <a:lstStyle/>
          <a:p>
            <a:pPr marL="0" indent="0"/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3.4. T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gl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sist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ni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uss</a:t>
            </a:r>
            <a:r>
              <a:rPr lang="ru-RU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latin typeface="Times New Roman" pitchFamily="18" charset="0"/>
                <a:cs typeface="Times New Roman" pitchFamily="18" charset="0"/>
              </a:rPr>
              <a:t>usulid</a:t>
            </a:r>
            <a:r>
              <a:rPr lang="ru-RU" sz="3600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uz-Cyrl-UZ" sz="3600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chish</a:t>
            </a:r>
            <a:endParaRPr lang="en-US" sz="36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 algn="ctr">
              <a:buNone/>
            </a:pP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1-mashg’ulot</a:t>
            </a:r>
          </a:p>
          <a:p>
            <a:pPr marL="0" indent="0">
              <a:buNone/>
            </a:pP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1.1.</a:t>
            </a:r>
            <a:r>
              <a:rPr lang="uz-Cyrl-UZ" sz="4800" b="1" dirty="0" smtClean="0">
                <a:latin typeface="Times New Roman" pitchFamily="18" charset="0"/>
                <a:cs typeface="Times New Roman" pitchFamily="18" charset="0"/>
              </a:rPr>
              <a:t>Matrisalar</a:t>
            </a:r>
            <a:endParaRPr lang="en-US" sz="4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1.2.</a:t>
            </a:r>
            <a:r>
              <a:rPr lang="uz-Cyrl-UZ" sz="4800" b="1" dirty="0" smtClean="0">
                <a:latin typeface="Times New Roman" pitchFamily="18" charset="0"/>
                <a:cs typeface="Times New Roman" pitchFamily="18" charset="0"/>
              </a:rPr>
              <a:t> Matrisalar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ustida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amallar</a:t>
            </a:r>
            <a:endParaRPr lang="en-US" sz="4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1.3. D</a:t>
            </a:r>
            <a:r>
              <a:rPr lang="uz-Cyrl-UZ" sz="4800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sz="4800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rmin</a:t>
            </a:r>
            <a:r>
              <a:rPr lang="uz-Cyrl-UZ" sz="48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ntl</a:t>
            </a:r>
            <a:r>
              <a:rPr lang="uz-Cyrl-UZ" sz="4800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 marL="0" indent="0">
              <a:buNone/>
            </a:pP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Qo’llaniladigan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pedagogik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texnologiyalar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aqliy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hujum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bahs-munozara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ma’ruza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sz="48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sz="4800" b="1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 smtClean="0"/>
          </a:p>
          <a:p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1-mavzu. </a:t>
            </a:r>
            <a:r>
              <a:rPr lang="en-US" sz="4800" b="1" dirty="0" err="1" smtClean="0">
                <a:latin typeface="Times New Roman" pitchFamily="18" charset="0"/>
                <a:cs typeface="Times New Roman" pitchFamily="18" charset="0"/>
              </a:rPr>
              <a:t>Chiziqli</a:t>
            </a:r>
            <a:r>
              <a:rPr lang="en-US" sz="4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800" b="1" dirty="0">
                <a:latin typeface="Times New Roman" pitchFamily="18" charset="0"/>
                <a:cs typeface="Times New Roman" pitchFamily="18" charset="0"/>
              </a:rPr>
              <a:t>algebra	</a:t>
            </a:r>
            <a:endParaRPr lang="ru-RU" sz="4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eorem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Matrits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ang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ni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stid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elementar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almashtirishlarn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ajaris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atijasid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o’zgarmay</a:t>
            </a:r>
            <a:r>
              <a:rPr lang="en-US" dirty="0" err="1" smtClean="0"/>
              <a:t>di</a:t>
            </a:r>
            <a:r>
              <a:rPr lang="en-US" dirty="0" smtClean="0"/>
              <a:t>.</a:t>
            </a:r>
            <a:endParaRPr lang="ru-RU" dirty="0" smtClean="0"/>
          </a:p>
          <a:p>
            <a:pPr>
              <a:buNone/>
            </a:pPr>
            <a:r>
              <a:rPr lang="en-US" dirty="0" smtClean="0"/>
              <a:t>	</a:t>
            </a:r>
            <a:r>
              <a:rPr lang="uz-Latn-UZ" sz="3500" dirty="0" smtClean="0">
                <a:latin typeface="Times New Roman" pitchFamily="18" charset="0"/>
                <a:cs typeface="Times New Roman" pitchFamily="18" charset="0"/>
              </a:rPr>
              <a:t>Chiziqli  tеnglаmаlаr sistеmаsi ustidа bаjаrilаdigаn еlеmеntаr аlmаshtirish dеb quyidаgilаrgа аytilаdi: </a:t>
            </a:r>
            <a:endParaRPr lang="ru-RU" sz="3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-s</a:t>
            </a:r>
            <a:r>
              <a:rPr lang="uz-Latn-UZ" sz="3500" dirty="0" smtClean="0">
                <a:latin typeface="Times New Roman" pitchFamily="18" charset="0"/>
                <a:cs typeface="Times New Roman" pitchFamily="18" charset="0"/>
              </a:rPr>
              <a:t>istеmаdаgi birоn-bir tеnglаmаni nоldаn fаrqli sоngа ko’pаytirish,</a:t>
            </a:r>
            <a:endParaRPr lang="ru-RU" sz="3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sz="35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uz-Latn-UZ" sz="3500" dirty="0" smtClean="0">
                <a:latin typeface="Times New Roman" pitchFamily="18" charset="0"/>
                <a:cs typeface="Times New Roman" pitchFamily="18" charset="0"/>
              </a:rPr>
              <a:t> tеnglаmаlаr o’rnini аlmаshtirish ,</a:t>
            </a:r>
            <a:endParaRPr lang="ru-RU" sz="3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z-Latn-UZ" sz="3500" dirty="0" smtClean="0">
                <a:latin typeface="Times New Roman" pitchFamily="18" charset="0"/>
                <a:cs typeface="Times New Roman" pitchFamily="18" charset="0"/>
              </a:rPr>
              <a:t> - birоn-bir tеnglаmаni sоngа ko’pаytirib ,  bоshqа bir tеnglаmаgа qo’shish. </a:t>
            </a:r>
            <a:endParaRPr lang="ru-RU" sz="35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uz-Latn-UZ" sz="3500" dirty="0" smtClean="0">
                <a:latin typeface="Times New Roman" pitchFamily="18" charset="0"/>
                <a:cs typeface="Times New Roman" pitchFamily="18" charset="0"/>
              </a:rPr>
              <a:t>Mаnа shu аlmаshtirishlаr nаtijаsidа hоsil bo’lgаn yangi tеnglаmаlаr sistеmаsi аvvаlgisigа еkvivаlеnt, ya’ni yechimlаr to’plаmi ikkаlа sistеmа uchun bir хil bo’lаdi.</a:t>
            </a:r>
            <a:endParaRPr lang="ru-RU" sz="35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404664"/>
            <a:ext cx="8892480" cy="6264696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b="1" dirty="0" smtClean="0"/>
              <a:t>	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roneker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apell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eoremasi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gar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ste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tritsas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ang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engaytirilg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trits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angi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sa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u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l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ste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rgalik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’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ad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ma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. Agar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s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ste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rgalik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a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. Agar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s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ste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rgalik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may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3. Agar  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s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ste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agon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echim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a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4. Agar    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s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iste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eksiz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’p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echim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e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a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endParaRPr lang="ru-RU" dirty="0"/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2060848"/>
            <a:ext cx="1224136" cy="444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2492896"/>
            <a:ext cx="1728192" cy="432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59632" y="2924944"/>
            <a:ext cx="1800200" cy="4520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403648" y="3429000"/>
            <a:ext cx="1800200" cy="3750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75561"/>
          </a:xfrm>
        </p:spPr>
        <p:txBody>
          <a:bodyPr>
            <a:normAutofit fontScale="90000"/>
          </a:bodyPr>
          <a:lstStyle/>
          <a:p>
            <a:r>
              <a:rPr lang="en-US" b="1" dirty="0">
                <a:latin typeface="Times New Roman" pitchFamily="18" charset="0"/>
                <a:cs typeface="Times New Roman" pitchFamily="18" charset="0"/>
              </a:rPr>
              <a:t>3.5.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Bir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jinsli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iziqli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gl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sist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i</a:t>
            </a:r>
            <a:endParaRPr lang="ru-RU" dirty="0"/>
          </a:p>
        </p:txBody>
      </p:sp>
      <p:pic>
        <p:nvPicPr>
          <p:cNvPr id="1546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196751"/>
            <a:ext cx="8784976" cy="5656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5389363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56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3117" y="1268759"/>
            <a:ext cx="8227355" cy="44217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3322680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055" y="636974"/>
            <a:ext cx="8632170" cy="4952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07426332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4.1. K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pl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s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l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r</a:t>
            </a:r>
          </a:p>
          <a:p>
            <a:pPr marL="0" indent="0" algn="just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4.2. Mu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r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f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mu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si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4.3.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Ko’p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r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li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iqtis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ns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i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Qo’llaniladiga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pedagogik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exnologiyalar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aqliy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ujum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ezkor-so’rov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a’ruz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z-Cyrl-UZ" sz="4000" b="1" dirty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4000" b="1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40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latin typeface="Times New Roman" pitchFamily="18" charset="0"/>
                <a:cs typeface="Times New Roman" pitchFamily="18" charset="0"/>
              </a:rPr>
              <a:t>mashg’ulot</a:t>
            </a:r>
            <a:endParaRPr lang="ru-RU" sz="4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3266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412776"/>
            <a:ext cx="9144000" cy="5445224"/>
          </a:xfrm>
        </p:spPr>
        <p:txBody>
          <a:bodyPr/>
          <a:lstStyle/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z-Latn-UZ" b="1" dirty="0" smtClean="0">
                <a:latin typeface="Times New Roman" pitchFamily="18" charset="0"/>
                <a:cs typeface="Times New Roman" pitchFamily="18" charset="0"/>
              </a:rPr>
              <a:t>Ta’rif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. Agar </a:t>
            </a:r>
            <a:r>
              <a:rPr lang="uz-Latn-UZ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 va </a:t>
            </a:r>
            <a:r>
              <a:rPr lang="uz-Latn-UZ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 haqiqiy  sonlar  hamda  </a:t>
            </a:r>
            <a:r>
              <a:rPr lang="uz-Latn-UZ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  begi   uchun :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     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273050" indent="-1588">
              <a:buNone/>
            </a:pP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munosabatlar  o’rinli  bo’lsa, u  holda   ifoda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uz-Latn-UZ" b="1" i="1" dirty="0" smtClean="0">
                <a:latin typeface="Times New Roman" pitchFamily="18" charset="0"/>
                <a:cs typeface="Times New Roman" pitchFamily="18" charset="0"/>
              </a:rPr>
              <a:t>kompleks   son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deyiladi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4.1.</a:t>
            </a:r>
            <a:r>
              <a:rPr lang="uz-Latn-UZ" sz="3600" b="1" dirty="0" smtClean="0">
                <a:latin typeface="Times New Roman" pitchFamily="18" charset="0"/>
                <a:cs typeface="Times New Roman" pitchFamily="18" charset="0"/>
              </a:rPr>
              <a:t>Kompleks   sonlar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30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916832"/>
            <a:ext cx="7704856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4525963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r>
              <a:rPr lang="uz-Latn-UZ" dirty="0" smtClean="0"/>
              <a:t> </a:t>
            </a:r>
            <a:r>
              <a:rPr lang="en-US" dirty="0" smtClean="0"/>
              <a:t>             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kompleks  son  (</a:t>
            </a:r>
            <a:r>
              <a:rPr lang="uz-Latn-UZ" i="1" dirty="0" smtClean="0">
                <a:latin typeface="Times New Roman" pitchFamily="18" charset="0"/>
                <a:cs typeface="Times New Roman" pitchFamily="18" charset="0"/>
              </a:rPr>
              <a:t>x;y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) haqiqiy  sonlar  jufti  bilan  aniqlanadi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/>
              <a:t>     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mplek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onn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du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ekto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l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O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’q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rasidag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-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urcha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mplek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onn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rgument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yila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dirty="0" smtClean="0"/>
              <a:t>                            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foda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kompleks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sonning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trigonometrik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ko’rinis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yila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274638"/>
            <a:ext cx="8820472" cy="1143000"/>
          </a:xfrm>
        </p:spPr>
        <p:txBody>
          <a:bodyPr>
            <a:normAutofit fontScale="90000"/>
          </a:bodyPr>
          <a:lstStyle/>
          <a:p>
            <a:r>
              <a:rPr lang="uz-Latn-UZ" i="1" dirty="0" smtClean="0"/>
              <a:t> </a:t>
            </a:r>
            <a:r>
              <a:rPr lang="uz-Latn-UZ" sz="3600" dirty="0" smtClean="0">
                <a:latin typeface="Times New Roman" pitchFamily="18" charset="0"/>
                <a:cs typeface="Times New Roman" pitchFamily="18" charset="0"/>
              </a:rPr>
              <a:t>belgini  odatda 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latin typeface="Times New Roman" pitchFamily="18" charset="0"/>
                <a:cs typeface="Times New Roman" pitchFamily="18" charset="0"/>
              </a:rPr>
            </a:br>
            <a:r>
              <a:rPr lang="uz-Latn-UZ" sz="3600" dirty="0" smtClean="0">
                <a:latin typeface="Times New Roman" pitchFamily="18" charset="0"/>
                <a:cs typeface="Times New Roman" pitchFamily="18" charset="0"/>
              </a:rPr>
              <a:t>mavhum  birlik  deyiladi. 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40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75656" y="404664"/>
            <a:ext cx="1039424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628800"/>
            <a:ext cx="864096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8" y="2060848"/>
            <a:ext cx="1440160" cy="5040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2924944"/>
            <a:ext cx="2808312" cy="4143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3218" y="1056642"/>
            <a:ext cx="8229600" cy="1143000"/>
          </a:xfrm>
        </p:spPr>
        <p:txBody>
          <a:bodyPr>
            <a:normAutofit fontScale="90000"/>
          </a:bodyPr>
          <a:lstStyle/>
          <a:p>
            <a:pPr algn="l"/>
            <a:r>
              <a:rPr lang="en-US" dirty="0" smtClean="0"/>
              <a:t/>
            </a:r>
            <a:br>
              <a:rPr lang="en-US" dirty="0" smtClean="0"/>
            </a:b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onlar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50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2671" y="601215"/>
            <a:ext cx="8810666" cy="50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2201" y="2112532"/>
            <a:ext cx="8528401" cy="82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3291911"/>
            <a:ext cx="9270000" cy="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196752"/>
            <a:ext cx="9144000" cy="5390059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 </a:t>
            </a:r>
            <a:r>
              <a:rPr lang="en-US" dirty="0" smtClean="0"/>
              <a:t>Agar                                                     </a:t>
            </a:r>
            <a:r>
              <a:rPr lang="en-US" dirty="0" err="1" smtClean="0"/>
              <a:t>bolsa</a:t>
            </a:r>
            <a:r>
              <a:rPr lang="en-US" dirty="0" smtClean="0"/>
              <a:t> , u  </a:t>
            </a:r>
            <a:r>
              <a:rPr lang="en-US" dirty="0" err="1" smtClean="0"/>
              <a:t>holda</a:t>
            </a: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u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ormulan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 = 1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gandag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’rinishi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uav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formulas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yila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Muavr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formulalari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15616" y="1340768"/>
            <a:ext cx="4608512" cy="43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988840"/>
            <a:ext cx="5400600" cy="6480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4077072"/>
            <a:ext cx="7416824" cy="7082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83568" y="4869160"/>
            <a:ext cx="7344816" cy="13681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836712"/>
            <a:ext cx="9144000" cy="6021288"/>
          </a:xfrm>
        </p:spPr>
        <p:txBody>
          <a:bodyPr/>
          <a:lstStyle/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 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uz-Latn-UZ" b="1" dirty="0" smtClean="0">
                <a:latin typeface="Times New Roman" pitchFamily="18" charset="0"/>
                <a:cs typeface="Times New Roman" pitchFamily="18" charset="0"/>
              </a:rPr>
              <a:t>Ta’rif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. O’lchamlari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bo’lgan matritsa deb, satrlar soni </a:t>
            </a:r>
            <a:r>
              <a:rPr lang="uz-Latn-UZ" i="1" dirty="0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ga, ustunlar soni </a:t>
            </a:r>
            <a:r>
              <a:rPr lang="uz-Latn-UZ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ga teng bo’lgan va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ta sondan tashkil topgan to’g’ri to’rtburchak  shaklidagi sonli jadvalga aytiladi.</a:t>
            </a:r>
            <a:r>
              <a:rPr lang="uz-Latn-UZ" dirty="0" smtClean="0"/>
              <a:t> </a:t>
            </a:r>
            <a:endParaRPr lang="en-US" dirty="0" smtClean="0"/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Mаtritsаlаr lоtin аlifbоsining kаttа hаrflаri А,B,C va h.k. bilаn bеlgilаnadi va mаtritsаni tаshkil etuvchi sоnlаr uning elеmеntlаri dеb аtаlib, mаtritsаning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z-Latn-UZ" i="1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–sаtri vа </a:t>
            </a:r>
            <a:r>
              <a:rPr lang="uz-Latn-UZ" i="1" dirty="0" smtClean="0">
                <a:latin typeface="Times New Roman" pitchFamily="18" charset="0"/>
                <a:cs typeface="Times New Roman" pitchFamily="18" charset="0"/>
              </a:rPr>
              <a:t>j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-ustuni kеsishmаsidа jоylаshgаn elеmеnti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-ko'rinishdа yozilаdi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</a:t>
            </a: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712"/>
          </a:xfrm>
        </p:spPr>
        <p:txBody>
          <a:bodyPr/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.1. 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Matrisalar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3707904" y="1628800"/>
          <a:ext cx="443483" cy="2160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3" imgW="368300" imgH="139700" progId="Equation.DSMT4">
                  <p:embed/>
                </p:oleObj>
              </mc:Choice>
              <mc:Fallback>
                <p:oleObj name="Equation" r:id="rId3" imgW="368300" imgH="1397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1628800"/>
                        <a:ext cx="443483" cy="2160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7812361" y="2060849"/>
          <a:ext cx="432048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" name="Equation" r:id="rId5" imgW="316950" imgH="139458" progId="Equation.DSMT4">
                  <p:embed/>
                </p:oleObj>
              </mc:Choice>
              <mc:Fallback>
                <p:oleObj name="Equation" r:id="rId5" imgW="316950" imgH="139458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2361" y="2060849"/>
                        <a:ext cx="432048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35" name="Object 11"/>
          <p:cNvGraphicFramePr>
            <a:graphicFrameLocks noChangeAspect="1"/>
          </p:cNvGraphicFramePr>
          <p:nvPr/>
        </p:nvGraphicFramePr>
        <p:xfrm>
          <a:off x="323528" y="5733256"/>
          <a:ext cx="57606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7" imgW="190417" imgH="241195" progId="Equation.DSMT4">
                  <p:embed/>
                </p:oleObj>
              </mc:Choice>
              <mc:Fallback>
                <p:oleObj name="Equation" r:id="rId7" imgW="190417" imgH="241195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733256"/>
                        <a:ext cx="576064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/>
              <a:t>    	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z=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x+iy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mplek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o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er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0,1,2,…,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1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uz-Latn-UZ" sz="4000" b="1" dirty="0" smtClean="0">
                <a:latin typeface="Times New Roman" pitchFamily="18" charset="0"/>
                <a:cs typeface="Times New Roman" pitchFamily="18" charset="0"/>
              </a:rPr>
              <a:t>Kompleks  sondan  ildiz  chiqarish</a:t>
            </a:r>
            <a:endParaRPr lang="ru-RU" dirty="0"/>
          </a:p>
        </p:txBody>
      </p:sp>
      <p:pic>
        <p:nvPicPr>
          <p:cNvPr id="471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3140968"/>
            <a:ext cx="7560840" cy="12707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942" y="1312150"/>
            <a:ext cx="8659854" cy="3340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0252055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589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882" y="620688"/>
            <a:ext cx="8432613" cy="486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23977440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600200"/>
            <a:ext cx="9144000" cy="5069160"/>
          </a:xfrm>
        </p:spPr>
        <p:txBody>
          <a:bodyPr/>
          <a:lstStyle/>
          <a:p>
            <a:pPr>
              <a:buNone/>
            </a:pPr>
            <a:r>
              <a:rPr lang="en-US" b="1" dirty="0" smtClean="0"/>
              <a:t>	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eorem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Bezu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eoremas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.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’phadn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-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gandag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oldig’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f(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e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	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eorem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=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son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’phadn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ldiz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s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u  </a:t>
            </a:r>
          </a:p>
          <a:p>
            <a:pPr>
              <a:buNone/>
            </a:pP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   x-a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oldiqsiz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inis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zaru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etar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eorem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Algebraning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asosiy</a:t>
            </a:r>
            <a:r>
              <a:rPr lang="en-US" b="1" i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i="1" dirty="0" err="1" smtClean="0">
                <a:latin typeface="Times New Roman" pitchFamily="18" charset="0"/>
                <a:cs typeface="Times New Roman" pitchFamily="18" charset="0"/>
              </a:rPr>
              <a:t>teoremasi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mplek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onl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ydoni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olinc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arajad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uqor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araja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’phadn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eng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ami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itt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mplek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ldiz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bor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Algebraning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asosiy</a:t>
            </a: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600" b="1" dirty="0" err="1" smtClean="0">
                <a:latin typeface="Times New Roman" pitchFamily="18" charset="0"/>
                <a:cs typeface="Times New Roman" pitchFamily="18" charset="0"/>
              </a:rPr>
              <a:t>teoremasi</a:t>
            </a: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635896" y="1556792"/>
            <a:ext cx="864096" cy="53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800" y="2464316"/>
            <a:ext cx="864096" cy="5328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260648"/>
            <a:ext cx="8712968" cy="626469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dirty="0" smtClean="0"/>
              <a:t>		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eorema.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mplek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onla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aydoni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n -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araja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’phadn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n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ldiz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bor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fod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’phadni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iziq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’paytuvchilar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oyilmas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yila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/>
              <a:t>	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Haqiqiy  sonlar  maydonidagi  juft  daragali  ko’phadning   haqiqiy   ildizlari soni  faqat  juft  bo’la    oladi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Haqiqiy  sonlar  maydonida  toq  daragali  ko’phadning   haqiqiy   ildizlari soni  faqat  toq  bo’la    oladi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Haqiqiy  sonlar  maydonidagi   har   bir  ko’phadni    shu  maydondagi   birinchi  va  ikkinchi  darajali   ko’phadlar  ko’paytmasi  ko’rinishida  ifodalash  mumkin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/>
          </a:p>
        </p:txBody>
      </p:sp>
      <p:sp>
        <p:nvSpPr>
          <p:cNvPr id="307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21" name="Object 1"/>
          <p:cNvGraphicFramePr>
            <a:graphicFrameLocks noChangeAspect="1"/>
          </p:cNvGraphicFramePr>
          <p:nvPr/>
        </p:nvGraphicFramePr>
        <p:xfrm>
          <a:off x="1979712" y="764704"/>
          <a:ext cx="648072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2" name="Equation" r:id="rId3" imgW="431800" imgH="254000" progId="Equation.DSMT4">
                  <p:embed/>
                </p:oleObj>
              </mc:Choice>
              <mc:Fallback>
                <p:oleObj name="Equation" r:id="rId3" imgW="431800" imgH="254000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764704"/>
                        <a:ext cx="648072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115616" y="1340768"/>
          <a:ext cx="4248472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3" name="Equation" r:id="rId5" imgW="2540000" imgH="254000" progId="Equation.DSMT4">
                  <p:embed/>
                </p:oleObj>
              </mc:Choice>
              <mc:Fallback>
                <p:oleObj name="Equation" r:id="rId5" imgW="2540000" imgH="2540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1340768"/>
                        <a:ext cx="4248472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1628800"/>
            <a:ext cx="8820472" cy="4997152"/>
          </a:xfrm>
        </p:spPr>
        <p:txBody>
          <a:bodyPr>
            <a:normAutofit fontScale="55000" lnSpcReduction="20000"/>
          </a:bodyPr>
          <a:lstStyle/>
          <a:p>
            <a:pPr algn="just">
              <a:buNone/>
            </a:pPr>
            <a:r>
              <a:rPr lang="en-US" dirty="0" smtClean="0"/>
              <a:t>		</a:t>
            </a:r>
            <a:r>
              <a:rPr lang="uz-Latn-UZ" sz="5800" dirty="0" smtClean="0">
                <a:latin typeface="Times New Roman" pitchFamily="18" charset="0"/>
                <a:cs typeface="Times New Roman" pitchFamily="18" charset="0"/>
              </a:rPr>
              <a:t>Bаlаns mоdеlining аsоsiy mаsаlаsi:  </a:t>
            </a:r>
            <a:r>
              <a:rPr lang="en-US" sz="5800" dirty="0" smtClean="0"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uz-Latn-UZ" sz="5800" dirty="0" smtClean="0">
                <a:latin typeface="Times New Roman" pitchFamily="18" charset="0"/>
                <a:cs typeface="Times New Roman" pitchFamily="18" charset="0"/>
              </a:rPr>
              <a:t>tа tаrmоqli  xo’jаlikning hаr bir ishlаb chiqаrgаn mаhsulоt miqdоri qаndаy bo’lganda еhtiyoj to’lа qоndirilаdi?</a:t>
            </a:r>
            <a:endParaRPr lang="en-US" sz="5800" dirty="0" smtClean="0">
              <a:latin typeface="Times New Roman" pitchFamily="18" charset="0"/>
              <a:cs typeface="Times New Roman" pitchFamily="18" charset="0"/>
            </a:endParaRPr>
          </a:p>
          <a:p>
            <a:pPr algn="just">
              <a:buNone/>
            </a:pPr>
            <a:r>
              <a:rPr lang="uz-Latn-UZ" sz="5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800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z-Latn-UZ" sz="5800" dirty="0" smtClean="0">
                <a:latin typeface="Times New Roman" pitchFamily="18" charset="0"/>
                <a:cs typeface="Times New Roman" pitchFamily="18" charset="0"/>
              </a:rPr>
              <a:t>Tarmoqlar orasidagi ishlab chiqarish va iste’mol bog’lanishni </a:t>
            </a:r>
            <a:r>
              <a:rPr lang="en-US" sz="5800" dirty="0" err="1" smtClean="0">
                <a:latin typeface="Times New Roman" pitchFamily="18" charset="0"/>
                <a:cs typeface="Times New Roman" pitchFamily="18" charset="0"/>
              </a:rPr>
              <a:t>aniqlash</a:t>
            </a:r>
            <a:r>
              <a:rPr lang="uz-Latn-UZ" sz="5800" dirty="0" smtClean="0">
                <a:latin typeface="Times New Roman" pitchFamily="18" charset="0"/>
                <a:cs typeface="Times New Roman" pitchFamily="18" charset="0"/>
              </a:rPr>
              <a:t> murakkabmasalas</a:t>
            </a:r>
            <a:r>
              <a:rPr lang="en-US" sz="5800" dirty="0" err="1" smtClean="0">
                <a:latin typeface="Times New Roman" pitchFamily="18" charset="0"/>
                <a:cs typeface="Times New Roman" pitchFamily="18" charset="0"/>
              </a:rPr>
              <a:t>adir</a:t>
            </a:r>
            <a:r>
              <a:rPr lang="uz-Latn-UZ" sz="5800" dirty="0" smtClean="0">
                <a:latin typeface="Times New Roman" pitchFamily="18" charset="0"/>
                <a:cs typeface="Times New Roman" pitchFamily="18" charset="0"/>
              </a:rPr>
              <a:t>. Bu masalani birinchi bo’lib V.V. Leontev 1936 yil matematik model ko’rinishida ifodalagan. U 1929-1932 yillarda amerika iqtisodiy inqirozini tahlil qilishga urungan</a:t>
            </a:r>
            <a:r>
              <a:rPr lang="en-US" sz="58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uz-Latn-UZ" sz="5800" dirty="0" smtClean="0">
                <a:latin typeface="Times New Roman" pitchFamily="18" charset="0"/>
                <a:cs typeface="Times New Roman" pitchFamily="18" charset="0"/>
              </a:rPr>
              <a:t> bu model matrisalar algebrasiga asoslagan.</a:t>
            </a:r>
            <a:endParaRPr lang="ru-RU" sz="5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50106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4.3. </a:t>
            </a:r>
            <a:r>
              <a:rPr lang="uz-Latn-UZ" b="1" dirty="0" smtClean="0">
                <a:latin typeface="Times New Roman" pitchFamily="18" charset="0"/>
                <a:cs typeface="Times New Roman" pitchFamily="18" charset="0"/>
              </a:rPr>
              <a:t>Ko’p   tаrmоqli iqtisоd uchun bаlаns mоdеli 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</a:t>
            </a:r>
            <a:r>
              <a:rPr lang="uz-Latn-UZ" dirty="0" smtClean="0"/>
              <a:t> </a:t>
            </a:r>
            <a:r>
              <a:rPr lang="en-US" dirty="0" smtClean="0"/>
              <a:t>  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аrmоqning shu dаvr dаvоmidа ishlаb chiqаrgаn mаhsulоt hаjmining pul birligid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i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qiymаtini,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d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е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tаrmоq mаhsulоtining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  j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tаrmоq еhtiyoji uchun sаrf еtilgаn hаjmining pul miqdоrini bеlgilаymiz.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d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е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tаrmоq mаhsulоtining nоishlаb chiqаrish еhtiyoji hаjmining pul miqdоrini bеlgilаymiz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- tеnglаmаlаr bаlаns munоsаbаtlаri dеb nоmlаnаdi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elgilash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iritsak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49" name="Object 1"/>
          <p:cNvGraphicFramePr>
            <a:graphicFrameLocks noChangeAspect="1"/>
          </p:cNvGraphicFramePr>
          <p:nvPr/>
        </p:nvGraphicFramePr>
        <p:xfrm>
          <a:off x="395536" y="188640"/>
          <a:ext cx="43204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8" name="Equation" r:id="rId3" imgW="152334" imgH="228501" progId="Equation.DSMT4">
                  <p:embed/>
                </p:oleObj>
              </mc:Choice>
              <mc:Fallback>
                <p:oleObj name="Equation" r:id="rId3" imgW="152334" imgH="228501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88640"/>
                        <a:ext cx="432048" cy="3600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4644008" y="404664"/>
          <a:ext cx="936104" cy="344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9" name="Equation" r:id="rId5" imgW="800100" imgH="203200" progId="Equation.DSMT4">
                  <p:embed/>
                </p:oleObj>
              </mc:Choice>
              <mc:Fallback>
                <p:oleObj name="Equation" r:id="rId5" imgW="800100" imgH="2032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404664"/>
                        <a:ext cx="936104" cy="3440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325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796136" y="314345"/>
            <a:ext cx="504056" cy="5223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5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347864" y="1124744"/>
            <a:ext cx="288032" cy="406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6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3528" y="1772816"/>
            <a:ext cx="3528392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7" name="Picture 9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0" y="2564904"/>
            <a:ext cx="2880320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3258" name="Picture 10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1547664" y="3573016"/>
            <a:ext cx="4968552" cy="864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66936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-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bеvоsitа хаrаjаtlаr kоеffitsiеnti dеb nоmlаnа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ishlаb chiqаrish jаrаyonidа qo’llаnilаyotgаn tехnоlоgiya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orqa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аniql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a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di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           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e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u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yerda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tехnоlоgik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yalp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hsulо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vеktоr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-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yakuniy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hsulо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vеktоr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dе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nоmlаnа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unda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unosabatn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echimn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si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ilamiz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-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еvоsit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аrаjаtlа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s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dе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nоmlаnаd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404664"/>
            <a:ext cx="649611" cy="570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187624" y="1268760"/>
            <a:ext cx="4104456" cy="12961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3789039"/>
            <a:ext cx="1598588" cy="3600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99992" y="3838947"/>
            <a:ext cx="1604992" cy="3821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5303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67544" y="4653136"/>
            <a:ext cx="1365152" cy="3600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260648"/>
            <a:ext cx="9144000" cy="659735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     	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gа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stаlgа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vеktо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echim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аvju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bo’ls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аtrits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аmаrа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аtrits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еyilа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Bu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оld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еоntеv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оdе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аm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аmаrаl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оdеl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еyilа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dirty="0" smtClean="0"/>
              <a:t>		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gа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nin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hа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i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ustu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еlеmеntlаr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yig’indis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dа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kаtt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o’lmаy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hеc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o’lmаgаnd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irо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i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ustu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еlеmеntlаr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yig’indis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dа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kichik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o’ls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u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holda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аmаrаl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o’lа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dirty="0"/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71800" y="332656"/>
            <a:ext cx="792088" cy="349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08104" y="260648"/>
            <a:ext cx="915819" cy="404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69273" y="692696"/>
            <a:ext cx="898471" cy="39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8723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20688"/>
            <a:ext cx="8280920" cy="57937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6706781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0"/>
            <a:ext cx="9144000" cy="68580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	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 </a:t>
            </a: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o‘rinish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ok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qisq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l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 if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ish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umki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 M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rn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if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sh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ok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[.] 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gi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 h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 f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yd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ni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/>
              <a:t>                                                                       -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 –s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,                </a:t>
            </a:r>
            <a:endParaRPr lang="uz-Latn-UZ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                                              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 v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k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r-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ust</a:t>
            </a:r>
            <a:r>
              <a:rPr lang="en-US" dirty="0" err="1" smtClean="0"/>
              <a:t>un</a:t>
            </a:r>
            <a:endParaRPr lang="ru-RU" dirty="0" smtClean="0"/>
          </a:p>
          <a:p>
            <a:pPr>
              <a:buNone/>
            </a:pPr>
            <a:endParaRPr lang="ru-RU" b="1" dirty="0"/>
          </a:p>
        </p:txBody>
      </p:sp>
      <p:sp>
        <p:nvSpPr>
          <p:cNvPr id="1945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57" name="Object 1"/>
          <p:cNvGraphicFramePr>
            <a:graphicFrameLocks noChangeAspect="1"/>
          </p:cNvGraphicFramePr>
          <p:nvPr/>
        </p:nvGraphicFramePr>
        <p:xfrm>
          <a:off x="2483768" y="188640"/>
          <a:ext cx="3672408" cy="2016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3" imgW="1676400" imgH="1574800" progId="Equation.DSMT4">
                  <p:embed/>
                </p:oleObj>
              </mc:Choice>
              <mc:Fallback>
                <p:oleObj name="Equation" r:id="rId3" imgW="1676400" imgH="1574800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88640"/>
                        <a:ext cx="3672408" cy="20162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286994" y="2276872"/>
          <a:ext cx="2301230" cy="33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5" imgW="1574117" imgH="266584" progId="Equation.DSMT4">
                  <p:embed/>
                </p:oleObj>
              </mc:Choice>
              <mc:Fallback>
                <p:oleObj name="Equation" r:id="rId5" imgW="1574117" imgH="266584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994" y="2276872"/>
                        <a:ext cx="2301230" cy="338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6300192" y="2636912"/>
          <a:ext cx="368424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7" imgW="152268" imgH="253780" progId="Equation.DSMT4">
                  <p:embed/>
                </p:oleObj>
              </mc:Choice>
              <mc:Fallback>
                <p:oleObj name="Equation" r:id="rId7" imgW="152268" imgH="253780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2636912"/>
                        <a:ext cx="368424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1907704" y="3789040"/>
          <a:ext cx="1944216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9" imgW="1219200" imgH="228600" progId="Equation.DSMT4">
                  <p:embed/>
                </p:oleObj>
              </mc:Choice>
              <mc:Fallback>
                <p:oleObj name="Equation" r:id="rId9" imgW="1219200" imgH="228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3789040"/>
                        <a:ext cx="1944216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2195736" y="4581128"/>
          <a:ext cx="1368152" cy="1519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11" imgW="850531" imgH="939392" progId="Equation.DSMT4">
                  <p:embed/>
                </p:oleObj>
              </mc:Choice>
              <mc:Fallback>
                <p:oleObj name="Equation" r:id="rId11" imgW="850531" imgH="939392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581128"/>
                        <a:ext cx="1368152" cy="15190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595796"/>
            <a:ext cx="8446962" cy="57855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2521002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023479"/>
            <a:ext cx="8598737" cy="4536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532405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7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055428"/>
            <a:ext cx="8286436" cy="41044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550711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260648"/>
            <a:ext cx="9144000" cy="6597352"/>
          </a:xfrm>
        </p:spPr>
        <p:txBody>
          <a:bodyPr/>
          <a:lstStyle/>
          <a:p>
            <a:pPr>
              <a:buNone/>
            </a:pPr>
            <a:r>
              <a:rPr lang="en-US" dirty="0" smtClean="0"/>
              <a:t>	</a:t>
            </a:r>
            <a:r>
              <a:rPr lang="uz-Latn-UZ" sz="3600" b="1" dirty="0" smtClean="0">
                <a:latin typeface="Times New Roman" pitchFamily="18" charset="0"/>
                <a:cs typeface="Times New Roman" pitchFamily="18" charset="0"/>
              </a:rPr>
              <a:t> Ta’rif</a:t>
            </a:r>
            <a:r>
              <a:rPr lang="uz-Latn-UZ" sz="36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l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stunl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ig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t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o‘lga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m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v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r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 m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yil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buNone/>
            </a:pPr>
            <a:r>
              <a:rPr lang="en-US" sz="3600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z-Latn-UZ" sz="3600" b="1" dirty="0" smtClean="0">
                <a:latin typeface="Times New Roman" pitchFamily="18" charset="0"/>
                <a:cs typeface="Times New Roman" pitchFamily="18" charset="0"/>
              </a:rPr>
              <a:t>Ta’rif</a:t>
            </a:r>
            <a:r>
              <a:rPr lang="uz-Latn-UZ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3600" dirty="0" smtClean="0"/>
              <a:t>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kv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r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 m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o‘lg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d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o‘l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bund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y m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l m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yil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. </a:t>
            </a:r>
          </a:p>
          <a:p>
            <a:pPr>
              <a:buNone/>
            </a:pPr>
            <a:r>
              <a:rPr lang="en-US" sz="3600" dirty="0" smtClean="0"/>
              <a:t>	</a:t>
            </a:r>
            <a:r>
              <a:rPr lang="uz-Latn-UZ" sz="3600" b="1" dirty="0" smtClean="0">
                <a:latin typeface="Times New Roman" pitchFamily="18" charset="0"/>
                <a:cs typeface="Times New Roman" pitchFamily="18" charset="0"/>
              </a:rPr>
              <a:t> Ta’rif</a:t>
            </a:r>
            <a:r>
              <a:rPr lang="uz-Latn-UZ" sz="3600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3600" dirty="0" smtClean="0"/>
              <a:t>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g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l m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rch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 </a:t>
            </a:r>
            <a:endParaRPr lang="en-US" sz="3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l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o‘l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bund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y m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rlik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rits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d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 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en-US" sz="3600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il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 b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е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lgil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3600" dirty="0" smtClean="0"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d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ya'ni</a:t>
            </a:r>
            <a:endParaRPr lang="ru-RU" sz="3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ru-RU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1" name="Object 1"/>
          <p:cNvGraphicFramePr>
            <a:graphicFrameLocks noChangeAspect="1"/>
          </p:cNvGraphicFramePr>
          <p:nvPr/>
        </p:nvGraphicFramePr>
        <p:xfrm>
          <a:off x="7164288" y="1700808"/>
          <a:ext cx="648072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0" name="Equation" r:id="rId3" imgW="380835" imgH="190417" progId="Equation.DSMT4">
                  <p:embed/>
                </p:oleObj>
              </mc:Choice>
              <mc:Fallback>
                <p:oleObj name="Equation" r:id="rId3" imgW="380835" imgH="190417" progId="Equation.DSMT4">
                  <p:embed/>
                  <p:pic>
                    <p:nvPicPr>
                      <p:cNvPr id="0" name="Picture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1700808"/>
                        <a:ext cx="648072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0819547"/>
              </p:ext>
            </p:extLst>
          </p:nvPr>
        </p:nvGraphicFramePr>
        <p:xfrm>
          <a:off x="2339752" y="2204864"/>
          <a:ext cx="85534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1" name="Equation" r:id="rId5" imgW="495085" imgH="241195" progId="Equation.DSMT4">
                  <p:embed/>
                </p:oleObj>
              </mc:Choice>
              <mc:Fallback>
                <p:oleObj name="Equation" r:id="rId5" imgW="495085" imgH="241195" progId="Equation.DSMT4">
                  <p:embed/>
                  <p:pic>
                    <p:nvPicPr>
                      <p:cNvPr id="0" name="Picture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2204864"/>
                        <a:ext cx="85534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7956376" y="3356992"/>
          <a:ext cx="720080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" name="Equation" r:id="rId7" imgW="495085" imgH="241195" progId="Equation.DSMT4">
                  <p:embed/>
                </p:oleObj>
              </mc:Choice>
              <mc:Fallback>
                <p:oleObj name="Equation" r:id="rId7" imgW="495085" imgH="241195" progId="Equation.DSMT4">
                  <p:embed/>
                  <p:pic>
                    <p:nvPicPr>
                      <p:cNvPr id="0" name="Picture 9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3356992"/>
                        <a:ext cx="720080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2339752" y="4077072"/>
          <a:ext cx="754757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" name="Equation" r:id="rId9" imgW="469900" imgH="228600" progId="Equation.DSMT4">
                  <p:embed/>
                </p:oleObj>
              </mc:Choice>
              <mc:Fallback>
                <p:oleObj name="Equation" r:id="rId9" imgW="469900" imgH="228600" progId="Equation.DSMT4">
                  <p:embed/>
                  <p:pic>
                    <p:nvPicPr>
                      <p:cNvPr id="0" name="Picture 9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4077072"/>
                        <a:ext cx="754757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2771800" y="5085184"/>
          <a:ext cx="2232248" cy="1584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4" name="Equation" r:id="rId11" imgW="1181100" imgH="914400" progId="Equation.DSMT4">
                  <p:embed/>
                </p:oleObj>
              </mc:Choice>
              <mc:Fallback>
                <p:oleObj name="Equation" r:id="rId11" imgW="1181100" imgH="914400" progId="Equation.DSMT4">
                  <p:embed/>
                  <p:pic>
                    <p:nvPicPr>
                      <p:cNvPr id="0" name="Picture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085184"/>
                        <a:ext cx="2232248" cy="15841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260648"/>
            <a:ext cx="9144000" cy="6336704"/>
          </a:xfrm>
        </p:spPr>
        <p:txBody>
          <a:bodyPr/>
          <a:lstStyle/>
          <a:p>
            <a:pPr algn="just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uz-Latn-UZ" b="1" dirty="0" smtClean="0">
                <a:latin typeface="Times New Roman" pitchFamily="18" charset="0"/>
                <a:cs typeface="Times New Roman" pitchFamily="18" charset="0"/>
              </a:rPr>
              <a:t> Ta’rif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gа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А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elеmеntlаrinin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tаrti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rаqаmlаrin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o‘zgаrtirmаgа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hоld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аtrlаrin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mos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ustu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yok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ustunlаrin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аt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qili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lmаshtirsаk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hоsi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o‘lgа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yang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А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nin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trаnspоnirlаngаn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dе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nоmlаni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yok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А</a:t>
            </a:r>
            <a:r>
              <a:rPr lang="ru-RU" baseline="30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hаkld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еlgilаnаd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704113"/>
              </p:ext>
            </p:extLst>
          </p:nvPr>
        </p:nvGraphicFramePr>
        <p:xfrm>
          <a:off x="4499992" y="1484784"/>
          <a:ext cx="504056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6" name="Equation" r:id="rId3" imgW="190335" imgH="164957" progId="Equation.DSMT4">
                  <p:embed/>
                </p:oleObj>
              </mc:Choice>
              <mc:Fallback>
                <p:oleObj name="Equation" r:id="rId3" imgW="190335" imgH="164957" progId="Equation.DSMT4">
                  <p:embed/>
                  <p:pic>
                    <p:nvPicPr>
                      <p:cNvPr id="0" name="Picture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1484784"/>
                        <a:ext cx="504056" cy="2880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611560" y="3581772"/>
          <a:ext cx="7848871" cy="13593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7" name="Equation" r:id="rId5" imgW="3416300" imgH="431800" progId="Equation.DSMT4">
                  <p:embed/>
                </p:oleObj>
              </mc:Choice>
              <mc:Fallback>
                <p:oleObj name="Equation" r:id="rId5" imgW="3416300" imgH="431800" progId="Equation.DSMT4">
                  <p:embed/>
                  <p:pic>
                    <p:nvPicPr>
                      <p:cNvPr id="0" name="Picture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581772"/>
                        <a:ext cx="7848871" cy="13593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196752"/>
            <a:ext cx="9144000" cy="5400600"/>
          </a:xfrm>
        </p:spPr>
        <p:txBody>
          <a:bodyPr/>
          <a:lstStyle/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ru-RU" b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uz-Latn-UZ" b="1" dirty="0" smtClean="0">
                <a:latin typeface="Times New Roman" pitchFamily="18" charset="0"/>
                <a:cs typeface="Times New Roman" pitchFamily="18" charset="0"/>
              </a:rPr>
              <a:t>a’rif</a:t>
            </a:r>
            <a:r>
              <a:rPr lang="uz-Latn-UZ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i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хil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o’lchaml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atritsala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ularning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yig’indis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de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hu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o’lchaml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atritsaga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aytiladik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istalgan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la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uchun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tenglik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orqal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aniqlanad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va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atritsalar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yig’indis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A+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haklda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elgilanad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ya’n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i="1" dirty="0" smtClean="0">
                <a:latin typeface="Times New Roman" pitchFamily="18" charset="0"/>
                <a:cs typeface="Times New Roman" pitchFamily="18" charset="0"/>
              </a:rPr>
              <a:t>C=A+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ru-RU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	T</a:t>
            </a:r>
            <a:r>
              <a:rPr lang="ru-RU" b="1" dirty="0" err="1" smtClean="0">
                <a:latin typeface="Times New Roman" pitchFamily="18" charset="0"/>
                <a:cs typeface="Times New Roman" pitchFamily="18" charset="0"/>
              </a:rPr>
              <a:t>а'rif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ni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-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оng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ko‘pаytmаs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dеb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shundаy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aytiladi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k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bund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C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mаtritsа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elеmеntlаr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ushbu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tеnglik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оrqаli</a:t>
            </a:r>
            <a:r>
              <a:rPr lang="ru-RU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dirty="0" err="1" smtClean="0">
                <a:latin typeface="Times New Roman" pitchFamily="18" charset="0"/>
                <a:cs typeface="Times New Roman" pitchFamily="18" charset="0"/>
              </a:rPr>
              <a:t>аniqlаnаdi</a:t>
            </a:r>
            <a:r>
              <a:rPr lang="ru-RU" dirty="0" smtClean="0"/>
              <a:t>. </a:t>
            </a:r>
          </a:p>
          <a:p>
            <a:pPr>
              <a:buNone/>
            </a:pPr>
            <a:endParaRPr lang="ru-RU" dirty="0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22114"/>
          </a:xfrm>
        </p:spPr>
        <p:txBody>
          <a:bodyPr>
            <a:norm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1.2.</a:t>
            </a:r>
            <a:r>
              <a:rPr lang="uz-Cyrl-UZ" b="1" dirty="0" smtClean="0">
                <a:latin typeface="Times New Roman" pitchFamily="18" charset="0"/>
                <a:cs typeface="Times New Roman" pitchFamily="18" charset="0"/>
              </a:rPr>
              <a:t> Matrisalar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ustida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amallar</a:t>
            </a:r>
            <a:endParaRPr lang="ru-RU" dirty="0"/>
          </a:p>
        </p:txBody>
      </p:sp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3573785" y="1268760"/>
          <a:ext cx="782191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5" name="Equation" r:id="rId3" imgW="634449" imgH="241091" progId="Equation.DSMT4">
                  <p:embed/>
                </p:oleObj>
              </mc:Choice>
              <mc:Fallback>
                <p:oleObj name="Equation" r:id="rId3" imgW="634449" imgH="241091" progId="Equation.DSMT4">
                  <p:embed/>
                  <p:pic>
                    <p:nvPicPr>
                      <p:cNvPr id="0" name="Picture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785" y="1268760"/>
                        <a:ext cx="782191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788024" y="1268760"/>
          <a:ext cx="79208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6" name="Equation" r:id="rId5" imgW="584200" imgH="241300" progId="Equation.DSMT4">
                  <p:embed/>
                </p:oleObj>
              </mc:Choice>
              <mc:Fallback>
                <p:oleObj name="Equation" r:id="rId5" imgW="584200" imgH="241300" progId="Equation.DSMT4">
                  <p:embed/>
                  <p:pic>
                    <p:nvPicPr>
                      <p:cNvPr id="0" name="Picture 1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268760"/>
                        <a:ext cx="79208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3851920" y="1556792"/>
          <a:ext cx="787524" cy="50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7" name="Equation" r:id="rId7" imgW="571500" imgH="241300" progId="Equation.DSMT4">
                  <p:embed/>
                </p:oleObj>
              </mc:Choice>
              <mc:Fallback>
                <p:oleObj name="Equation" r:id="rId7" imgW="571500" imgH="241300" progId="Equation.DSMT4">
                  <p:embed/>
                  <p:pic>
                    <p:nvPicPr>
                      <p:cNvPr id="0" name="Picture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1556792"/>
                        <a:ext cx="787524" cy="5040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8397180" y="1628800"/>
          <a:ext cx="639316" cy="38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8" name="Equation" r:id="rId9" imgW="495300" imgH="241300" progId="Equation.DSMT4">
                  <p:embed/>
                </p:oleObj>
              </mc:Choice>
              <mc:Fallback>
                <p:oleObj name="Equation" r:id="rId9" imgW="495300" imgH="241300" progId="Equation.DSMT4">
                  <p:embed/>
                  <p:pic>
                    <p:nvPicPr>
                      <p:cNvPr id="0" name="Picture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180" y="1628800"/>
                        <a:ext cx="639316" cy="382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13" name="Object 9"/>
          <p:cNvGraphicFramePr>
            <a:graphicFrameLocks noChangeAspect="1"/>
          </p:cNvGraphicFramePr>
          <p:nvPr/>
        </p:nvGraphicFramePr>
        <p:xfrm>
          <a:off x="755576" y="1988840"/>
          <a:ext cx="720080" cy="38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89" name="Equation" r:id="rId11" imgW="558558" imgH="241195" progId="Equation.DSMT4">
                  <p:embed/>
                </p:oleObj>
              </mc:Choice>
              <mc:Fallback>
                <p:oleObj name="Equation" r:id="rId11" imgW="558558" imgH="241195" progId="Equation.DSMT4">
                  <p:embed/>
                  <p:pic>
                    <p:nvPicPr>
                      <p:cNvPr id="0" name="Picture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988840"/>
                        <a:ext cx="720080" cy="382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15" name="Object 11"/>
          <p:cNvGraphicFramePr>
            <a:graphicFrameLocks noChangeAspect="1"/>
          </p:cNvGraphicFramePr>
          <p:nvPr/>
        </p:nvGraphicFramePr>
        <p:xfrm>
          <a:off x="2915816" y="2060848"/>
          <a:ext cx="1008112" cy="382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0" name="Equation" r:id="rId13" imgW="774028" imgH="241091" progId="Equation.DSMT4">
                  <p:embed/>
                </p:oleObj>
              </mc:Choice>
              <mc:Fallback>
                <p:oleObj name="Equation" r:id="rId13" imgW="774028" imgH="241091" progId="Equation.DSMT4">
                  <p:embed/>
                  <p:pic>
                    <p:nvPicPr>
                      <p:cNvPr id="0" name="Picture 1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5816" y="2060848"/>
                        <a:ext cx="1008112" cy="3821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9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18" name="Object 14"/>
          <p:cNvGraphicFramePr>
            <a:graphicFrameLocks noChangeAspect="1"/>
          </p:cNvGraphicFramePr>
          <p:nvPr/>
        </p:nvGraphicFramePr>
        <p:xfrm>
          <a:off x="1250474" y="2782055"/>
          <a:ext cx="715516" cy="432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1" name="Equation" r:id="rId15" imgW="571252" imgH="241195" progId="Equation.DSMT4">
                  <p:embed/>
                </p:oleObj>
              </mc:Choice>
              <mc:Fallback>
                <p:oleObj name="Equation" r:id="rId15" imgW="571252" imgH="241195" progId="Equation.DSMT4">
                  <p:embed/>
                  <p:pic>
                    <p:nvPicPr>
                      <p:cNvPr id="0" name="Picture 1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474" y="2782055"/>
                        <a:ext cx="715516" cy="4320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1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20" name="Object 16"/>
          <p:cNvGraphicFramePr>
            <a:graphicFrameLocks noChangeAspect="1"/>
          </p:cNvGraphicFramePr>
          <p:nvPr/>
        </p:nvGraphicFramePr>
        <p:xfrm>
          <a:off x="3707904" y="2780928"/>
          <a:ext cx="43204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2" name="Equation" r:id="rId17" imgW="139579" imgH="177646" progId="Equation.DSMT4">
                  <p:embed/>
                </p:oleObj>
              </mc:Choice>
              <mc:Fallback>
                <p:oleObj name="Equation" r:id="rId17" imgW="139579" imgH="177646" progId="Equation.DSMT4">
                  <p:embed/>
                  <p:pic>
                    <p:nvPicPr>
                      <p:cNvPr id="0" name="Picture 1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2780928"/>
                        <a:ext cx="43204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3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522" name="Object 18"/>
          <p:cNvGraphicFramePr>
            <a:graphicFrameLocks noChangeAspect="1"/>
          </p:cNvGraphicFramePr>
          <p:nvPr/>
        </p:nvGraphicFramePr>
        <p:xfrm>
          <a:off x="7596336" y="3212976"/>
          <a:ext cx="1008112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93" name="Equation" r:id="rId19" imgW="596900" imgH="241300" progId="Equation.DSMT4">
                  <p:embed/>
                </p:oleObj>
              </mc:Choice>
              <mc:Fallback>
                <p:oleObj name="Equation" r:id="rId19" imgW="596900" imgH="241300" progId="Equation.DSMT4">
                  <p:embed/>
                  <p:pic>
                    <p:nvPicPr>
                      <p:cNvPr id="0" name="Picture 1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336" y="3212976"/>
                        <a:ext cx="1008112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Волна">
  <a:themeElements>
    <a:clrScheme name="Волна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Волна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Волна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</Template>
  <TotalTime>1153</TotalTime>
  <Words>1327</Words>
  <Application>Microsoft Office PowerPoint</Application>
  <PresentationFormat>Экран (4:3)</PresentationFormat>
  <Paragraphs>200</Paragraphs>
  <Slides>62</Slides>
  <Notes>0</Notes>
  <HiddenSlides>1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2</vt:i4>
      </vt:variant>
    </vt:vector>
  </HeadingPairs>
  <TitlesOfParts>
    <vt:vector size="64" baseType="lpstr">
      <vt:lpstr>Волна</vt:lpstr>
      <vt:lpstr>Equation</vt:lpstr>
      <vt:lpstr>Презентация PowerPoint</vt:lpstr>
      <vt:lpstr>KIRISH</vt:lpstr>
      <vt:lpstr> O'quv fаnining mаqsаdi vа vаzifаlаri </vt:lpstr>
      <vt:lpstr>1-mavzu. Chiziqli algebra </vt:lpstr>
      <vt:lpstr>1.1. Matrisalar</vt:lpstr>
      <vt:lpstr>Презентация PowerPoint</vt:lpstr>
      <vt:lpstr>Презентация PowerPoint</vt:lpstr>
      <vt:lpstr>Презентация PowerPoint</vt:lpstr>
      <vt:lpstr>1.2. Matrisalar ustida  amallar</vt:lpstr>
      <vt:lpstr>Презентация PowerPoint</vt:lpstr>
      <vt:lpstr>Презентация PowerPoint</vt:lpstr>
      <vt:lpstr>Презентация PowerPoint</vt:lpstr>
      <vt:lpstr>Matrisalarning iqtisodiyotdagi tadbiqlari</vt:lpstr>
      <vt:lpstr>Презентация PowerPoint</vt:lpstr>
      <vt:lpstr>1.3. Determinantlar </vt:lpstr>
      <vt:lpstr>Презентация PowerPoint</vt:lpstr>
      <vt:lpstr>Determinantlarning xossalari</vt:lpstr>
      <vt:lpstr>Презентация PowerPoint</vt:lpstr>
      <vt:lpstr>2-mаshg'ulоti.</vt:lpstr>
      <vt:lpstr>2.1. Yuqori tartibli determinantlar</vt:lpstr>
      <vt:lpstr>Презентация PowerPoint</vt:lpstr>
      <vt:lpstr>Презентация PowerPoint</vt:lpstr>
      <vt:lpstr>2.2. Teskari matritsa</vt:lpstr>
      <vt:lpstr>Teskari matrisa hisoblash formulasi</vt:lpstr>
      <vt:lpstr>Презентация PowerPoint</vt:lpstr>
      <vt:lpstr>2.3. Matrisa rangi</vt:lpstr>
      <vt:lpstr>Презентация PowerPoint</vt:lpstr>
      <vt:lpstr>3-mashg’ulot</vt:lpstr>
      <vt:lpstr>3.1. Chiziqli tеnglаmаlаr sistеmаsi. </vt:lpstr>
      <vt:lpstr>Презентация PowerPoint</vt:lpstr>
      <vt:lpstr>Презентация PowerPoint</vt:lpstr>
      <vt:lpstr>Презентация PowerPoint</vt:lpstr>
      <vt:lpstr>Tenglamalar sistemasida tenglamalar soni noma’lumlar soniga teng bo’lsin. Bunda sistema matritsasi хos bo’lmagan matritsa bo’lsa, u holda teskari matritsa mavjud bo’ladi.</vt:lpstr>
      <vt:lpstr>Презентация PowerPoint</vt:lpstr>
      <vt:lpstr>Презентация PowerPoint</vt:lpstr>
      <vt:lpstr>3.3. Tеnglаmаlаr sistеmаni Krаmеr qоidаsidа yеchish</vt:lpstr>
      <vt:lpstr>Презентация PowerPoint</vt:lpstr>
      <vt:lpstr>Презентация PowerPoint</vt:lpstr>
      <vt:lpstr>3.4. Tеnglаmаlаr sistеmаni Gаuss usulidа yеchish</vt:lpstr>
      <vt:lpstr>Презентация PowerPoint</vt:lpstr>
      <vt:lpstr>Презентация PowerPoint</vt:lpstr>
      <vt:lpstr>3.5. Bir jinsli chiziqli tеnglаmаlаr sistеmаsi</vt:lpstr>
      <vt:lpstr>Презентация PowerPoint</vt:lpstr>
      <vt:lpstr>Презентация PowerPoint</vt:lpstr>
      <vt:lpstr>4- mashg’ulot</vt:lpstr>
      <vt:lpstr>4.1.Kompleks   sonlar</vt:lpstr>
      <vt:lpstr> belgini  odatda   mavhum  birlik  deyiladi. </vt:lpstr>
      <vt:lpstr> sonlar uchun </vt:lpstr>
      <vt:lpstr>Muavr  formulalari</vt:lpstr>
      <vt:lpstr>Kompleks  sondan  ildiz  chiqarish</vt:lpstr>
      <vt:lpstr>Презентация PowerPoint</vt:lpstr>
      <vt:lpstr>Презентация PowerPoint</vt:lpstr>
      <vt:lpstr>Algebraning  asosiy  teoremasi</vt:lpstr>
      <vt:lpstr>Презентация PowerPoint</vt:lpstr>
      <vt:lpstr>4.3. Ko’p   tаrmоqli iqtisоd uchun bаlаns mоdеli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Reanimator Extreme Edit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ЎЗБЕКИСТОН РЕСПУБЛИКАСИ   ОЛИЙ ВА ЎРТА МАХСУС ТАЪЛИМ ВАЗИРЛИГИ </dc:title>
  <dc:creator>User</dc:creator>
  <cp:lastModifiedBy>User</cp:lastModifiedBy>
  <cp:revision>177</cp:revision>
  <dcterms:created xsi:type="dcterms:W3CDTF">2016-05-06T10:26:28Z</dcterms:created>
  <dcterms:modified xsi:type="dcterms:W3CDTF">2017-01-05T06:56:13Z</dcterms:modified>
</cp:coreProperties>
</file>